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6"/>
  </p:notesMasterIdLst>
  <p:sldIdLst>
    <p:sldId id="523" r:id="rId3"/>
    <p:sldId id="552" r:id="rId4"/>
    <p:sldId id="540" r:id="rId5"/>
    <p:sldId id="517" r:id="rId6"/>
    <p:sldId id="549" r:id="rId7"/>
    <p:sldId id="550" r:id="rId8"/>
    <p:sldId id="551" r:id="rId9"/>
    <p:sldId id="537" r:id="rId10"/>
    <p:sldId id="539" r:id="rId11"/>
    <p:sldId id="518" r:id="rId12"/>
    <p:sldId id="535" r:id="rId13"/>
    <p:sldId id="548" r:id="rId14"/>
    <p:sldId id="531" r:id="rId15"/>
    <p:sldId id="542" r:id="rId16"/>
    <p:sldId id="545" r:id="rId17"/>
    <p:sldId id="546" r:id="rId18"/>
    <p:sldId id="543" r:id="rId19"/>
    <p:sldId id="547" r:id="rId20"/>
    <p:sldId id="514" r:id="rId21"/>
    <p:sldId id="534" r:id="rId22"/>
    <p:sldId id="504" r:id="rId23"/>
    <p:sldId id="515" r:id="rId24"/>
    <p:sldId id="55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>
      <p:cViewPr varScale="1">
        <p:scale>
          <a:sx n="79" d="100"/>
          <a:sy n="79" d="100"/>
        </p:scale>
        <p:origin x="11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68A1F-9C89-448C-AD9B-F84853DCD3B2}" type="datetimeFigureOut">
              <a:rPr lang="en-US" smtClean="0"/>
              <a:t>19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AE5B29-53DE-441E-8300-A4E89A72F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92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2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99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2237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7528E3-22CE-4E57-92DE-D1C0E0B3AB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784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700758"/>
      </p:ext>
    </p:extLst>
  </p:cSld>
  <p:clrMapOvr>
    <a:masterClrMapping/>
  </p:clrMapOvr>
  <p:transition spd="med" advClick="0" advTm="4000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626607"/>
      </p:ext>
    </p:extLst>
  </p:cSld>
  <p:clrMapOvr>
    <a:masterClrMapping/>
  </p:clrMapOvr>
  <p:transition spd="med" advClick="0" advTm="400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874084"/>
      </p:ext>
    </p:extLst>
  </p:cSld>
  <p:clrMapOvr>
    <a:masterClrMapping/>
  </p:clrMapOvr>
  <p:transition spd="med" advClick="0" advTm="400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760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467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672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6384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54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0710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286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2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881740"/>
      </p:ext>
    </p:extLst>
  </p:cSld>
  <p:clrMapOvr>
    <a:masterClrMapping/>
  </p:clrMapOvr>
  <p:transition spd="med" advClick="0" advTm="400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56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830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56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1676578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180384"/>
      </p:ext>
    </p:extLst>
  </p:cSld>
  <p:clrMapOvr>
    <a:masterClrMapping/>
  </p:clrMapOvr>
  <p:transition spd="med" advClick="0" advTm="400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879725"/>
      </p:ext>
    </p:extLst>
  </p:cSld>
  <p:clrMapOvr>
    <a:masterClrMapping/>
  </p:clrMapOvr>
  <p:transition spd="med" advClick="0" advTm="400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412838"/>
      </p:ext>
    </p:extLst>
  </p:cSld>
  <p:clrMapOvr>
    <a:masterClrMapping/>
  </p:clrMapOvr>
  <p:transition spd="med" advClick="0" advTm="400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462876"/>
      </p:ext>
    </p:extLst>
  </p:cSld>
  <p:clrMapOvr>
    <a:masterClrMapping/>
  </p:clrMapOvr>
  <p:transition spd="med" advClick="0" advTm="4000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442204"/>
      </p:ext>
    </p:extLst>
  </p:cSld>
  <p:clrMapOvr>
    <a:masterClrMapping/>
  </p:clrMapOvr>
  <p:transition spd="med" advClick="0" advTm="400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309350"/>
      </p:ext>
    </p:extLst>
  </p:cSld>
  <p:clrMapOvr>
    <a:masterClrMapping/>
  </p:clrMapOvr>
  <p:transition spd="med" advClick="0" advTm="400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233498"/>
      </p:ext>
    </p:extLst>
  </p:cSld>
  <p:clrMapOvr>
    <a:masterClrMapping/>
  </p:clrMapOvr>
  <p:transition spd="med" advClick="0" advTm="400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 smtClean="0">
                <a:solidFill>
                  <a:srgbClr val="CFCFCF"/>
                </a:solidFill>
              </a:rPr>
              <a:t>www.9slide.vn</a:t>
            </a:r>
            <a:endParaRPr lang="en-US" sz="2400">
              <a:solidFill>
                <a:srgbClr val="CFCFCF"/>
              </a:solidFill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5B826-6809-49B3-9B4B-177D412235B0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75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 advClick="0" advTm="4000">
    <p:pull/>
  </p:transition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 smtClean="0">
                <a:solidFill>
                  <a:srgbClr val="CFCFCF"/>
                </a:solidFill>
              </a:rPr>
              <a:t>www.9slide.vn</a:t>
            </a:r>
            <a:endParaRPr lang="en-US" sz="2400">
              <a:solidFill>
                <a:srgbClr val="CFCFC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19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5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microsoft.com/office/2007/relationships/hdphoto" Target="../media/hdphoto2.wdp"/><Relationship Id="rId12" Type="http://schemas.openxmlformats.org/officeDocument/2006/relationships/slide" Target="slide17.xml"/><Relationship Id="rId2" Type="http://schemas.openxmlformats.org/officeDocument/2006/relationships/image" Target="../media/image21.jpg"/><Relationship Id="rId16" Type="http://schemas.openxmlformats.org/officeDocument/2006/relationships/slide" Target="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slide" Target="slide16.xml"/><Relationship Id="rId4" Type="http://schemas.microsoft.com/office/2007/relationships/hdphoto" Target="../media/hdphoto1.wdp"/><Relationship Id="rId9" Type="http://schemas.openxmlformats.org/officeDocument/2006/relationships/image" Target="../media/image25.png"/><Relationship Id="rId14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Relationship Id="rId5" Type="http://schemas.openxmlformats.org/officeDocument/2006/relationships/slide" Target="slide14.xml"/><Relationship Id="rId4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5" Type="http://schemas.openxmlformats.org/officeDocument/2006/relationships/slide" Target="slide14.xml"/><Relationship Id="rId4" Type="http://schemas.microsoft.com/office/2007/relationships/hdphoto" Target="../media/hdphoto3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Relationship Id="rId5" Type="http://schemas.microsoft.com/office/2007/relationships/hdphoto" Target="../media/hdphoto3.wdp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3.xml"/><Relationship Id="rId5" Type="http://schemas.openxmlformats.org/officeDocument/2006/relationships/slide" Target="slide14.xml"/><Relationship Id="rId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0.jpg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9.png"/><Relationship Id="rId2" Type="http://schemas.microsoft.com/office/2007/relationships/media" Target="../media/media1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1.png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9.png"/><Relationship Id="rId2" Type="http://schemas.microsoft.com/office/2007/relationships/media" Target="../media/media1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.gif"/><Relationship Id="rId3" Type="http://schemas.openxmlformats.org/officeDocument/2006/relationships/audio" Target="../media/media1.mp3"/><Relationship Id="rId7" Type="http://schemas.openxmlformats.org/officeDocument/2006/relationships/audio" Target="../media/audio3.wav"/><Relationship Id="rId12" Type="http://schemas.openxmlformats.org/officeDocument/2006/relationships/image" Target="../media/image5.png"/><Relationship Id="rId17" Type="http://schemas.openxmlformats.org/officeDocument/2006/relationships/image" Target="../media/image12.jpg"/><Relationship Id="rId2" Type="http://schemas.microsoft.com/office/2007/relationships/media" Target="../media/media1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5.wav"/><Relationship Id="rId1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824757" y="305118"/>
            <a:ext cx="60492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: Thả diề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8813" y="1458232"/>
            <a:ext cx="5215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ói</a:t>
            </a:r>
            <a:r>
              <a:rPr lang="en-US" sz="4400" b="1" i="1" dirty="0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400" b="1" i="1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4400" b="1" i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400" b="1" i="1" smtClean="0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ghe: </a:t>
            </a:r>
            <a:endParaRPr lang="en-US" sz="4400" b="1" i="1" dirty="0">
              <a:solidFill>
                <a:srgbClr val="0099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43782" y="3082697"/>
            <a:ext cx="5955477" cy="25095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0" cap="none" spc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Chúng mình là bạn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8414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3781" y="1864291"/>
            <a:ext cx="6986589" cy="109598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7200" dirty="0">
                <a:solidFill>
                  <a:srgbClr val="FF0000"/>
                </a:solidFill>
              </a:rPr>
              <a:t>1. </a:t>
            </a:r>
            <a:r>
              <a:rPr lang="en-US" sz="7200" dirty="0" err="1">
                <a:solidFill>
                  <a:srgbClr val="FF0000"/>
                </a:solidFill>
              </a:rPr>
              <a:t>Nghe</a:t>
            </a:r>
            <a:r>
              <a:rPr lang="en-US" sz="7200" dirty="0">
                <a:solidFill>
                  <a:srgbClr val="FF0000"/>
                </a:solidFill>
              </a:rPr>
              <a:t> </a:t>
            </a:r>
            <a:r>
              <a:rPr lang="en-US" sz="7200" dirty="0" err="1">
                <a:solidFill>
                  <a:srgbClr val="FF0000"/>
                </a:solidFill>
              </a:rPr>
              <a:t>kể</a:t>
            </a:r>
            <a:r>
              <a:rPr lang="en-US" sz="7200" dirty="0">
                <a:solidFill>
                  <a:srgbClr val="FF0000"/>
                </a:solidFill>
              </a:rPr>
              <a:t> </a:t>
            </a:r>
            <a:r>
              <a:rPr lang="en-US" sz="7200" dirty="0" err="1">
                <a:solidFill>
                  <a:srgbClr val="FF0000"/>
                </a:solidFill>
              </a:rPr>
              <a:t>chuyện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25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accent1">
                <a:lumMod val="5000"/>
                <a:lumOff val="95000"/>
              </a:schemeClr>
            </a:gs>
            <a:gs pos="87000">
              <a:srgbClr val="92D050"/>
            </a:gs>
            <a:gs pos="33000">
              <a:srgbClr val="FFC000"/>
            </a:gs>
            <a:gs pos="5000">
              <a:schemeClr val="accent1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9949" y="200256"/>
            <a:ext cx="3403401" cy="37293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12800" smtClean="0">
                <a:solidFill>
                  <a:srgbClr val="FF0000"/>
                </a:solidFill>
              </a:rPr>
              <a:t>Chúng mình là bạn</a:t>
            </a:r>
            <a:endParaRPr lang="en-US" sz="1280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660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6600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098538"/>
            <a:ext cx="6750232" cy="5759462"/>
            <a:chOff x="757646" y="835005"/>
            <a:chExt cx="9771017" cy="5474355"/>
          </a:xfrm>
        </p:grpSpPr>
        <p:pic>
          <p:nvPicPr>
            <p:cNvPr id="9" name="Content Placeholder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8276" y="835005"/>
              <a:ext cx="9640387" cy="472694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7646" y="5561945"/>
              <a:ext cx="5068387" cy="74741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11987" r="11896"/>
            <a:stretch/>
          </p:blipFill>
          <p:spPr>
            <a:xfrm>
              <a:off x="6074228" y="5589913"/>
              <a:ext cx="4153989" cy="719447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5323874" y="601670"/>
            <a:ext cx="6096000" cy="4968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eo </a:t>
            </a:r>
            <a:r>
              <a:rPr lang="en-US" sz="2400" i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ển tập truyện, thơ, câu đố Mầm non</a:t>
            </a: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47261" y="1980215"/>
            <a:ext cx="524473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tranh, con hãy cho biết, truyện có các nhân vật nào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91350" y="3529058"/>
            <a:ext cx="524473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 có 3 nhân vật: nai vàng, ếch ộp và sơn ca.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00675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799" y="219306"/>
            <a:ext cx="10512801" cy="1628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mtClean="0">
                <a:solidFill>
                  <a:srgbClr val="009900"/>
                </a:solidFill>
              </a:rPr>
              <a:t>Con xem video và lắng nghe cô kể câu chuyện nhé:</a:t>
            </a:r>
          </a:p>
          <a:p>
            <a:pPr marL="0" indent="0">
              <a:buNone/>
            </a:pPr>
            <a:r>
              <a:rPr lang="en-US" smtClean="0">
                <a:solidFill>
                  <a:srgbClr val="FF0000"/>
                </a:solidFill>
              </a:rPr>
              <a:t>                                            CHÚNG MÌNH LÀ BẠN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y2mate.com - Kể chuyện lớp 2 Chúng mình là bạn Tuần 12 tập 1 sách Kết nối tri thức với cuộc sống_360p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1451" y="1447800"/>
            <a:ext cx="1186815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571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27799" y="3102592"/>
            <a:ext cx="8298512" cy="30469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 mỗi ô cửa là một bức tranh về nội dung câu chuyện Chúng mình là bạn. Con chọn lần lượt các ô cửa, trả lời các câu hỏi để mở các ô cửa nhé. Trả lời xong câu hỏi, con nhấn ô “Quay lại” để chọn ô cửa tiếp theo. 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1037" y="1305828"/>
            <a:ext cx="6576737" cy="24428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60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effectLst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</a:rPr>
              <a:t>Trò chơi: Ô cửa bí mật</a:t>
            </a:r>
            <a:endParaRPr lang="en-US" sz="60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effectLst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004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639"/>
            <a:ext cx="12192001" cy="68580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3740419" y="262175"/>
            <a:ext cx="8320190" cy="6276178"/>
            <a:chOff x="4117490" y="587829"/>
            <a:chExt cx="8168638" cy="5865223"/>
          </a:xfrm>
        </p:grpSpPr>
        <p:sp>
          <p:nvSpPr>
            <p:cNvPr id="9" name="Rectangle 8"/>
            <p:cNvSpPr/>
            <p:nvPr/>
          </p:nvSpPr>
          <p:spPr>
            <a:xfrm>
              <a:off x="4117490" y="627018"/>
              <a:ext cx="8168638" cy="5826034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8103326" y="587829"/>
              <a:ext cx="0" cy="582603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9" idx="3"/>
              <a:endCxn id="9" idx="1"/>
            </p:cNvCxnSpPr>
            <p:nvPr/>
          </p:nvCxnSpPr>
          <p:spPr>
            <a:xfrm flipH="1">
              <a:off x="4117490" y="3540035"/>
              <a:ext cx="816863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8437033" y="6086566"/>
            <a:ext cx="3164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on kể lại đoạn 4 nào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199879" y="2902849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Đ</a:t>
            </a:r>
            <a:r>
              <a:rPr lang="en-US" sz="2400" smtClean="0">
                <a:solidFill>
                  <a:srgbClr val="FF0000"/>
                </a:solidFill>
              </a:rPr>
              <a:t>oạn 2 kể về chuyện gì?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02996" y="6070410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 Đ</a:t>
            </a:r>
            <a:r>
              <a:rPr lang="en-US" sz="2400" smtClean="0">
                <a:solidFill>
                  <a:srgbClr val="FF0000"/>
                </a:solidFill>
              </a:rPr>
              <a:t>oạn 3 kể nội dung gì?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8146" y="2932469"/>
            <a:ext cx="4039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on hãy kể lại nội dung đoạn 1.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20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r="50971" b="57461"/>
          <a:stretch/>
        </p:blipFill>
        <p:spPr>
          <a:xfrm>
            <a:off x="3801575" y="409431"/>
            <a:ext cx="3868699" cy="2530684"/>
          </a:xfrm>
          <a:prstGeom prst="rect">
            <a:avLst/>
          </a:prstGeom>
        </p:spPr>
      </p:pic>
      <p:pic>
        <p:nvPicPr>
          <p:cNvPr id="27" name="Content Placeholder 3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50639" t="584" r="332" b="56877"/>
          <a:stretch/>
        </p:blipFill>
        <p:spPr>
          <a:xfrm>
            <a:off x="7847207" y="390344"/>
            <a:ext cx="4157870" cy="2579102"/>
          </a:xfrm>
          <a:prstGeom prst="rect">
            <a:avLst/>
          </a:prstGeom>
        </p:spPr>
      </p:pic>
      <p:pic>
        <p:nvPicPr>
          <p:cNvPr id="28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688" t="58832" r="50283" b="-1371"/>
          <a:stretch/>
        </p:blipFill>
        <p:spPr>
          <a:xfrm>
            <a:off x="3797548" y="3522712"/>
            <a:ext cx="3932560" cy="2696385"/>
          </a:xfrm>
          <a:prstGeom prst="rect">
            <a:avLst/>
          </a:prstGeom>
        </p:spPr>
      </p:pic>
      <p:pic>
        <p:nvPicPr>
          <p:cNvPr id="29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50750" t="56970" r="221" b="491"/>
          <a:stretch/>
        </p:blipFill>
        <p:spPr>
          <a:xfrm>
            <a:off x="7847207" y="3534665"/>
            <a:ext cx="4092669" cy="2551902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-522948" y="-410545"/>
            <a:ext cx="4239866" cy="7410450"/>
            <a:chOff x="-556935" y="1131026"/>
            <a:chExt cx="4346699" cy="5658375"/>
          </a:xfrm>
        </p:grpSpPr>
        <p:sp>
          <p:nvSpPr>
            <p:cNvPr id="49" name="Rectangle 48"/>
            <p:cNvSpPr/>
            <p:nvPr/>
          </p:nvSpPr>
          <p:spPr>
            <a:xfrm>
              <a:off x="457200" y="1704602"/>
              <a:ext cx="3049860" cy="4298185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98111" l="1000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6935" y="1131026"/>
              <a:ext cx="4346699" cy="5658375"/>
            </a:xfrm>
            <a:prstGeom prst="rect">
              <a:avLst/>
            </a:prstGeom>
          </p:spPr>
        </p:pic>
      </p:grpSp>
      <p:sp>
        <p:nvSpPr>
          <p:cNvPr id="52" name="TextBox 51"/>
          <p:cNvSpPr txBox="1"/>
          <p:nvPr/>
        </p:nvSpPr>
        <p:spPr>
          <a:xfrm>
            <a:off x="1201880" y="1381885"/>
            <a:ext cx="1767920" cy="4060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smtClean="0">
                <a:solidFill>
                  <a:srgbClr val="FF0000"/>
                </a:solidFill>
                <a:latin typeface="Jokerman" panose="04090605060D06020702" pitchFamily="82" charset="0"/>
              </a:rPr>
              <a:t>Ô CUA BÍ MÂT</a:t>
            </a:r>
            <a:endParaRPr lang="en-US" sz="4400">
              <a:solidFill>
                <a:srgbClr val="FF0000"/>
              </a:solidFill>
              <a:latin typeface="Jokerman" panose="04090605060D06020702" pitchFamily="82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 rot="954603">
            <a:off x="1448344" y="2127535"/>
            <a:ext cx="17679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solidFill>
                  <a:srgbClr val="FF0000"/>
                </a:solidFill>
                <a:latin typeface="Jokerman" panose="04090605060D06020702" pitchFamily="82" charset="0"/>
              </a:rPr>
              <a:t>,</a:t>
            </a:r>
          </a:p>
        </p:txBody>
      </p:sp>
      <p:sp>
        <p:nvSpPr>
          <p:cNvPr id="54" name="TextBox 53"/>
          <p:cNvSpPr txBox="1"/>
          <p:nvPr/>
        </p:nvSpPr>
        <p:spPr>
          <a:xfrm rot="954603">
            <a:off x="1216037" y="1730917"/>
            <a:ext cx="1767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>
                <a:solidFill>
                  <a:srgbClr val="FF0000"/>
                </a:solidFill>
                <a:latin typeface="Jokerman" panose="04090605060D06020702" pitchFamily="82" charset="0"/>
              </a:rPr>
              <a:t>,</a:t>
            </a:r>
          </a:p>
        </p:txBody>
      </p:sp>
      <p:sp>
        <p:nvSpPr>
          <p:cNvPr id="55" name="TextBox 54"/>
          <p:cNvSpPr txBox="1"/>
          <p:nvPr/>
        </p:nvSpPr>
        <p:spPr>
          <a:xfrm rot="954603">
            <a:off x="1336878" y="4789982"/>
            <a:ext cx="17679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smtClean="0">
                <a:solidFill>
                  <a:srgbClr val="FF0000"/>
                </a:solidFill>
                <a:latin typeface="Jokerman" panose="04090605060D06020702" pitchFamily="82" charset="0"/>
              </a:rPr>
              <a:t>.</a:t>
            </a:r>
            <a:endParaRPr lang="en-US" sz="4400">
              <a:solidFill>
                <a:srgbClr val="FF0000"/>
              </a:solidFill>
              <a:latin typeface="Jokerman" panose="04090605060D06020702" pitchFamily="82" charset="0"/>
            </a:endParaRPr>
          </a:p>
        </p:txBody>
      </p:sp>
      <p:pic>
        <p:nvPicPr>
          <p:cNvPr id="2" name="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45327" y="363832"/>
            <a:ext cx="3907875" cy="2944623"/>
          </a:xfrm>
          <a:prstGeom prst="rect">
            <a:avLst/>
          </a:prstGeom>
        </p:spPr>
      </p:pic>
      <p:pic>
        <p:nvPicPr>
          <p:cNvPr id="3" name="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94570" y="424236"/>
            <a:ext cx="4109060" cy="2908044"/>
          </a:xfrm>
          <a:prstGeom prst="rect">
            <a:avLst/>
          </a:prstGeom>
        </p:spPr>
      </p:pic>
      <p:pic>
        <p:nvPicPr>
          <p:cNvPr id="4" name="3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95747" y="3551601"/>
            <a:ext cx="3920068" cy="2914141"/>
          </a:xfrm>
          <a:prstGeom prst="rect">
            <a:avLst/>
          </a:prstGeom>
        </p:spPr>
      </p:pic>
      <p:pic>
        <p:nvPicPr>
          <p:cNvPr id="5" name="4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57183" y="3556308"/>
            <a:ext cx="4109060" cy="2889754"/>
          </a:xfrm>
          <a:prstGeom prst="rect">
            <a:avLst/>
          </a:prstGeom>
        </p:spPr>
      </p:pic>
      <p:sp>
        <p:nvSpPr>
          <p:cNvPr id="7" name="5-Point Star 6">
            <a:hlinkClick r:id="rId16" action="ppaction://hlinksldjump"/>
          </p:cNvPr>
          <p:cNvSpPr/>
          <p:nvPr/>
        </p:nvSpPr>
        <p:spPr>
          <a:xfrm>
            <a:off x="2733183" y="6184168"/>
            <a:ext cx="825947" cy="780808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3178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0" y="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5129495"/>
            <a:ext cx="8248650" cy="11189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bạn chơi với nhau rất thân</a:t>
            </a:r>
          </a:p>
        </p:txBody>
      </p:sp>
      <p:sp>
        <p:nvSpPr>
          <p:cNvPr id="24" name="Right Arrow 23">
            <a:hlinkClick r:id="rId5" action="ppaction://hlinksldjump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52675" y="1831369"/>
            <a:ext cx="76771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ch ộp, sơn ca và nai vàng chơi với nhau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9355082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0" y="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5129495"/>
            <a:ext cx="8248650" cy="13475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thường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nhau nghe những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thú vị ở khắp mọi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3">
            <a:hlinkClick r:id="" action="ppaction://noaction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Quay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85717" y="1672368"/>
            <a:ext cx="709681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thường kể cho nhau </a:t>
            </a:r>
            <a:endParaRPr lang="en-US" sz="480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 những </a:t>
            </a:r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?</a:t>
            </a:r>
          </a:p>
        </p:txBody>
      </p:sp>
    </p:spTree>
    <p:extLst>
      <p:ext uri="{BB962C8B-B14F-4D97-AF65-F5344CB8AC3E}">
        <p14:creationId xmlns:p14="http://schemas.microsoft.com/office/powerpoint/2010/main" val="25166164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>
            <a:hlinkClick r:id="rId3" action="ppaction://hlinksldjump"/>
          </p:cNvPr>
          <p:cNvSpPr/>
          <p:nvPr/>
        </p:nvSpPr>
        <p:spPr>
          <a:xfrm>
            <a:off x="10579843" y="5810250"/>
            <a:ext cx="1612157" cy="104775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Quay lại</a:t>
            </a:r>
            <a:endParaRPr lang="en-US" sz="280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-202457" y="-512421"/>
            <a:ext cx="12001500" cy="420936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76425" y="4413961"/>
            <a:ext cx="8248650" cy="202921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quyết định đổi chỗ cho nhau: sơn ca xuống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ếch ộp vào rừng, nai vàng tập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46239" y="1239906"/>
            <a:ext cx="7170553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bạn nghĩ ra cách gì để thấy </a:t>
            </a:r>
            <a:endParaRPr lang="en-US" sz="440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 </a:t>
            </a:r>
            <a:r>
              <a:rPr lang="en-US" sz="4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 những điều đã nghe?</a:t>
            </a:r>
          </a:p>
        </p:txBody>
      </p:sp>
    </p:spTree>
    <p:extLst>
      <p:ext uri="{BB962C8B-B14F-4D97-AF65-F5344CB8AC3E}">
        <p14:creationId xmlns:p14="http://schemas.microsoft.com/office/powerpoint/2010/main" val="21993971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5" b="91250" l="600" r="99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975"/>
          <a:stretch>
            <a:fillRect/>
          </a:stretch>
        </p:blipFill>
        <p:spPr>
          <a:xfrm>
            <a:off x="190501" y="-133350"/>
            <a:ext cx="12001500" cy="420936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09800" y="4400551"/>
            <a:ext cx="8248650" cy="18478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thuộc về nơi khác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 nhưng vẫn có thể trở thành bạn thân.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3">
            <a:hlinkClick r:id="rId5" action="ppaction://hlinksldjump"/>
          </p:cNvPr>
          <p:cNvSpPr/>
          <p:nvPr/>
        </p:nvSpPr>
        <p:spPr>
          <a:xfrm>
            <a:off x="10591801" y="5886450"/>
            <a:ext cx="1600200" cy="102835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lạ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71750" y="1736119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Ếch ộp, sơn ca và nai vàng đã rút ra bài học gì?</a:t>
            </a:r>
            <a:endParaRPr lang="en-US" sz="4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3887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97499" y="1558021"/>
            <a:ext cx="5903626" cy="211908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919532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0345722"/>
      </p:ext>
    </p:extLst>
  </p:cSld>
  <p:clrMapOvr>
    <a:masterClrMapping/>
  </p:clrMapOvr>
  <p:transition spd="med" advClick="0" advTm="4000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tint val="50000"/>
                <a:satMod val="300000"/>
              </a:schemeClr>
            </a:gs>
            <a:gs pos="67500">
              <a:srgbClr val="FFC000"/>
            </a:gs>
            <a:gs pos="27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57482" y="860777"/>
            <a:ext cx="4240344" cy="74032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4800" smtClean="0">
                <a:solidFill>
                  <a:srgbClr val="009900"/>
                </a:solidFill>
              </a:rPr>
              <a:t>CHÚNG MÌNH LÀ BẠN</a:t>
            </a:r>
            <a:endParaRPr lang="en-US" sz="4800" dirty="0">
              <a:solidFill>
                <a:srgbClr val="009900"/>
              </a:solidFill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564839" y="137091"/>
            <a:ext cx="8480687" cy="10959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mtClean="0">
                <a:solidFill>
                  <a:srgbClr val="FF0000"/>
                </a:solidFill>
              </a:rPr>
              <a:t>2. Con chọn kể 1-2 đoạn của câu chuyệ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466850"/>
            <a:ext cx="11830050" cy="4610100"/>
            <a:chOff x="757646" y="835005"/>
            <a:chExt cx="9771017" cy="5474355"/>
          </a:xfrm>
        </p:grpSpPr>
        <p:pic>
          <p:nvPicPr>
            <p:cNvPr id="8" name="Content Placeholder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8276" y="835005"/>
              <a:ext cx="9640387" cy="472694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7646" y="5561945"/>
              <a:ext cx="5068387" cy="747415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/>
            <a:srcRect l="11987" r="11896"/>
            <a:stretch/>
          </p:blipFill>
          <p:spPr>
            <a:xfrm>
              <a:off x="6074228" y="5589913"/>
              <a:ext cx="4153989" cy="719447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3848100" y="6249769"/>
            <a:ext cx="8343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(Con ghi âm hoặc quay lại clip con kể  </a:t>
            </a:r>
            <a:r>
              <a:rPr lang="en-US" i="1" smtClean="0">
                <a:solidFill>
                  <a:srgbClr val="FF0000"/>
                </a:solidFill>
              </a:rPr>
              <a:t>1-2 đoạn  của câu chuyện và </a:t>
            </a:r>
            <a:r>
              <a:rPr lang="en-US" i="1">
                <a:solidFill>
                  <a:srgbClr val="FF0000"/>
                </a:solidFill>
              </a:rPr>
              <a:t>gửi cho cô giáo nhé)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59515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855" y="259338"/>
            <a:ext cx="6844145" cy="6193220"/>
          </a:xfrm>
          <a:prstGeom prst="rect">
            <a:avLst/>
          </a:prstGeom>
        </p:spPr>
      </p:pic>
      <p:sp>
        <p:nvSpPr>
          <p:cNvPr id="6" name="Cloud 5"/>
          <p:cNvSpPr/>
          <p:nvPr/>
        </p:nvSpPr>
        <p:spPr>
          <a:xfrm>
            <a:off x="235130" y="407196"/>
            <a:ext cx="5268523" cy="3879273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 muốn nói với chúng ta điều gì?</a:t>
            </a:r>
            <a:endParaRPr 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432686">
            <a:off x="6462713" y="899018"/>
            <a:ext cx="4961529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chuyện muốn nói với chúng ta: Mỗi chúng ta đều không giống nhau. Mỗi người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ó khả năng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êng. Chúng ta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ần làm những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 phù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hợp với khả năng của mì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69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60618" y="0"/>
            <a:ext cx="4806986" cy="211908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 err="1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Vận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cap="none" spc="0" dirty="0" err="1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dụng</a:t>
            </a:r>
            <a:endParaRPr lang="en-US" sz="5400" b="1" cap="none" spc="0" dirty="0">
              <a:ln/>
              <a:solidFill>
                <a:schemeClr val="accent4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8012" y="3288212"/>
            <a:ext cx="971073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 Chúng mình là bạ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8012" y="4760884"/>
            <a:ext cx="971073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3600" dirty="0">
                <a:latin typeface="HP001 5H" panose="020B0603050302020204" pitchFamily="34" charset="0"/>
                <a:cs typeface="HP001 5H" panose="020B0603050302020204" pitchFamily="34" charset="0"/>
              </a:rPr>
              <a:t>2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 tình bạn đẹp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492019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ẹn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ặp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endParaRPr kumimoji="0" lang="en-US" sz="60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highlight>
                <a:srgbClr val="800080"/>
              </a:highligh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80244"/>
      </p:ext>
    </p:extLst>
  </p:cSld>
  <p:clrMapOvr>
    <a:masterClrMapping/>
  </p:clrMapOvr>
  <p:transition spd="slow">
    <p:random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4689" y="2251414"/>
            <a:ext cx="7002807" cy="1803751"/>
          </a:xfrm>
          <a:scene3d>
            <a:camera prst="isometricOffAxis1Right"/>
            <a:lightRig rig="threePt" dir="t"/>
          </a:scene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11500" smtClean="0">
                <a:solidFill>
                  <a:srgbClr val="FF0000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8849663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19979"/>
            <a:ext cx="12192000" cy="2038021"/>
          </a:xfrm>
          <a:custGeom>
            <a:avLst/>
            <a:gdLst>
              <a:gd name="connsiteX0" fmla="*/ 0 w 12192000"/>
              <a:gd name="connsiteY0" fmla="*/ 0 h 2004646"/>
              <a:gd name="connsiteX1" fmla="*/ 12192000 w 12192000"/>
              <a:gd name="connsiteY1" fmla="*/ 0 h 2004646"/>
              <a:gd name="connsiteX2" fmla="*/ 12192000 w 12192000"/>
              <a:gd name="connsiteY2" fmla="*/ 2004646 h 2004646"/>
              <a:gd name="connsiteX3" fmla="*/ 0 w 12192000"/>
              <a:gd name="connsiteY3" fmla="*/ 2004646 h 2004646"/>
              <a:gd name="connsiteX4" fmla="*/ 0 w 12192000"/>
              <a:gd name="connsiteY4" fmla="*/ 0 h 2004646"/>
              <a:gd name="connsiteX0" fmla="*/ 0 w 12192000"/>
              <a:gd name="connsiteY0" fmla="*/ 464234 h 2468880"/>
              <a:gd name="connsiteX1" fmla="*/ 3812345 w 12192000"/>
              <a:gd name="connsiteY1" fmla="*/ 0 h 2468880"/>
              <a:gd name="connsiteX2" fmla="*/ 12192000 w 12192000"/>
              <a:gd name="connsiteY2" fmla="*/ 464234 h 2468880"/>
              <a:gd name="connsiteX3" fmla="*/ 12192000 w 12192000"/>
              <a:gd name="connsiteY3" fmla="*/ 2468880 h 2468880"/>
              <a:gd name="connsiteX4" fmla="*/ 0 w 12192000"/>
              <a:gd name="connsiteY4" fmla="*/ 2468880 h 2468880"/>
              <a:gd name="connsiteX5" fmla="*/ 0 w 12192000"/>
              <a:gd name="connsiteY5" fmla="*/ 464234 h 2468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92000" h="2468880">
                <a:moveTo>
                  <a:pt x="0" y="464234"/>
                </a:moveTo>
                <a:cubicBezTo>
                  <a:pt x="1275471" y="459545"/>
                  <a:pt x="2536874" y="4689"/>
                  <a:pt x="3812345" y="0"/>
                </a:cubicBezTo>
                <a:lnTo>
                  <a:pt x="12192000" y="464234"/>
                </a:lnTo>
                <a:lnTo>
                  <a:pt x="12192000" y="2468880"/>
                </a:lnTo>
                <a:lnTo>
                  <a:pt x="0" y="2468880"/>
                </a:lnTo>
                <a:lnTo>
                  <a:pt x="0" y="464234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DFEFF"/>
              </a:clrFrom>
              <a:clrTo>
                <a:srgbClr val="FD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51495" cy="741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 bwMode="auto">
          <a:xfrm>
            <a:off x="3244850" y="345281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474647" y="-195943"/>
            <a:ext cx="4848058" cy="402314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urveDown">
              <a:avLst/>
            </a:prstTxWarp>
            <a:spAutoFit/>
          </a:bodyPr>
          <a:lstStyle/>
          <a:p>
            <a:pPr algn="ctr"/>
            <a:r>
              <a:rPr lang="en-US" sz="7200" b="1" cap="none" spc="0" smtClean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ÂU ĐỐ VUI</a:t>
            </a:r>
            <a:endParaRPr lang="en-US" sz="7200" b="1" cap="none" spc="0">
              <a:ln w="12700">
                <a:solidFill>
                  <a:srgbClr val="FF0000"/>
                </a:solidFill>
                <a:prstDash val="solid"/>
              </a:ln>
              <a:solidFill>
                <a:srgbClr val="FFC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30559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0">
              <a:srgbClr val="FF0000"/>
            </a:gs>
            <a:gs pos="17000">
              <a:srgbClr val="FFC000"/>
            </a:gs>
            <a:gs pos="42000">
              <a:schemeClr val="accent1">
                <a:lumMod val="5000"/>
                <a:lumOff val="95000"/>
              </a:schemeClr>
            </a:gs>
            <a:gs pos="64000">
              <a:srgbClr val="92D05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</a:t>
            </a:r>
            <a:r>
              <a:rPr lang="en-US" sz="5400" smtClean="0">
                <a:solidFill>
                  <a:srgbClr val="FF0000"/>
                </a:solidFill>
                <a:latin typeface="Algerian" pitchFamily="82" charset="0"/>
              </a:rPr>
              <a:t>1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10802" y="5604301"/>
            <a:ext cx="2624088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ếch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70348" y="1322575"/>
            <a:ext cx="4457546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 lồi mồm rộng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m động mưa rào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m mát rủ nhau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 bài “ộp ộp”</a:t>
            </a:r>
          </a:p>
          <a:p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on gì?</a:t>
            </a:r>
            <a:endParaRPr lang="en-US" sz="36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9786" y="4666435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0" y="4889927"/>
            <a:ext cx="2929026" cy="173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4658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C000"/>
            </a:gs>
            <a:gs pos="52000">
              <a:schemeClr val="accent1">
                <a:lumMod val="5000"/>
                <a:lumOff val="95000"/>
              </a:schemeClr>
            </a:gs>
            <a:gs pos="77000">
              <a:srgbClr val="92D050"/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</a:t>
            </a:r>
            <a:r>
              <a:rPr lang="en-US" sz="5400" smtClean="0">
                <a:solidFill>
                  <a:srgbClr val="FF0000"/>
                </a:solidFill>
                <a:latin typeface="Algerian" pitchFamily="82" charset="0"/>
              </a:rPr>
              <a:t>2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275648" y="4596495"/>
            <a:ext cx="2592004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UVN Ai Cap" panose="02040603050506020204" pitchFamily="18" charset="0"/>
              </a:rPr>
              <a:t>Con nai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2" y="1576262"/>
            <a:ext cx="9948204" cy="212365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solidFill>
                  <a:schemeClr val="bg1"/>
                </a:solidFill>
              </a:rPr>
              <a:t>Con gì chạy thật là nhanh</a:t>
            </a:r>
            <a:br>
              <a:rPr lang="en-US" sz="4400">
                <a:solidFill>
                  <a:schemeClr val="bg1"/>
                </a:solidFill>
              </a:rPr>
            </a:br>
            <a:r>
              <a:rPr lang="en-US" sz="4400">
                <a:solidFill>
                  <a:schemeClr val="bg1"/>
                </a:solidFill>
              </a:rPr>
              <a:t>Có đôi sừng nhỏ giống cành cây </a:t>
            </a:r>
            <a:r>
              <a:rPr lang="en-US" sz="4400" smtClean="0">
                <a:solidFill>
                  <a:schemeClr val="bg1"/>
                </a:solidFill>
              </a:rPr>
              <a:t>khô.</a:t>
            </a:r>
            <a:r>
              <a:rPr lang="en-US" sz="4400">
                <a:solidFill>
                  <a:schemeClr val="bg1"/>
                </a:solidFill>
              </a:rPr>
              <a:t/>
            </a:r>
            <a:br>
              <a:rPr lang="en-US" sz="4400">
                <a:solidFill>
                  <a:schemeClr val="bg1"/>
                </a:solidFill>
              </a:rPr>
            </a:br>
            <a:r>
              <a:rPr lang="en-US" sz="4400">
                <a:solidFill>
                  <a:schemeClr val="bg1"/>
                </a:solidFill>
              </a:rPr>
              <a:t>Là con gì?</a:t>
            </a:r>
            <a:endParaRPr lang="en-US" sz="44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925" y="455032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6601"/>
            <a:ext cx="1707490" cy="17101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400" y="4087622"/>
            <a:ext cx="2954338" cy="2541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653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C000"/>
            </a:gs>
            <a:gs pos="52000">
              <a:schemeClr val="accent1">
                <a:lumMod val="5000"/>
                <a:lumOff val="95000"/>
              </a:schemeClr>
            </a:gs>
            <a:gs pos="77000">
              <a:srgbClr val="92D05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3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70393" y="5734405"/>
            <a:ext cx="7297103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 sơn ca (chiền chiện)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097" y="-128164"/>
            <a:ext cx="1707490" cy="171011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845724" y="1530085"/>
            <a:ext cx="8340090" cy="3662541"/>
            <a:chOff x="632460" y="1398783"/>
            <a:chExt cx="8340090" cy="3662541"/>
          </a:xfrm>
        </p:grpSpPr>
        <p:sp>
          <p:nvSpPr>
            <p:cNvPr id="36" name="TextBox 35"/>
            <p:cNvSpPr txBox="1"/>
            <p:nvPr/>
          </p:nvSpPr>
          <p:spPr>
            <a:xfrm>
              <a:off x="632460" y="1398783"/>
              <a:ext cx="8340090" cy="366254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40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ài chim trong ảnh tên là gì</a:t>
              </a:r>
              <a:r>
                <a:rPr lang="en-US" sz="40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( nó được gọi là ca sĩ của núi rừng)</a:t>
              </a:r>
              <a:endParaRPr lang="en-US" sz="4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4800" i="1">
                <a:solidFill>
                  <a:schemeClr val="tx1"/>
                </a:solidFill>
                <a:latin typeface="UVN Ai Cap" panose="02040603050506020204" pitchFamily="18" charset="0"/>
              </a:endParaRPr>
            </a:p>
            <a:p>
              <a:endParaRPr lang="en-US" sz="4800" i="1" smtClean="0">
                <a:solidFill>
                  <a:schemeClr val="bg1"/>
                </a:solidFill>
                <a:latin typeface="UVN Ai Cap" panose="02040603050506020204" pitchFamily="18" charset="0"/>
              </a:endParaRPr>
            </a:p>
            <a:p>
              <a:endParaRPr lang="en-US" sz="4800" i="1" dirty="0">
                <a:solidFill>
                  <a:schemeClr val="bg1"/>
                </a:solidFill>
                <a:latin typeface="UVN Ai Cap" panose="020406030505060202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6067" y="2999509"/>
              <a:ext cx="3709826" cy="2022308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2057400" y="422978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4459830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Rectangle 5"/>
          <p:cNvSpPr/>
          <p:nvPr/>
        </p:nvSpPr>
        <p:spPr>
          <a:xfrm>
            <a:off x="1840603" y="3429000"/>
            <a:ext cx="7715250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cùng tìm hiểu về ba bạn ếch ộp, nai vàng và sơ ca qua câu chuyện </a:t>
            </a:r>
            <a:r>
              <a:rPr lang="en-US" sz="4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là bạn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4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40603" y="969496"/>
            <a:ext cx="7715250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kể một vài điều em biết về loài ếch, nai và sơn ca ( nơi ở hoặc hoạt động kiếm ăn...).</a:t>
            </a:r>
          </a:p>
        </p:txBody>
      </p:sp>
    </p:spTree>
    <p:extLst>
      <p:ext uri="{BB962C8B-B14F-4D97-AF65-F5344CB8AC3E}">
        <p14:creationId xmlns:p14="http://schemas.microsoft.com/office/powerpoint/2010/main" val="19527901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0767" y="2847705"/>
            <a:ext cx="6374674" cy="173736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11500" smtClean="0">
                <a:solidFill>
                  <a:srgbClr val="FF0000"/>
                </a:solidFill>
              </a:rPr>
              <a:t>Khám phá</a:t>
            </a:r>
            <a:endParaRPr lang="en-US" sz="11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6610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等线 Light"/>
        <a:ea typeface="微软雅黑"/>
        <a:cs typeface=""/>
      </a:majorFont>
      <a:minorFont>
        <a:latin typeface="等线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761</TotalTime>
  <Words>603</Words>
  <Application>Microsoft Office PowerPoint</Application>
  <PresentationFormat>Widescreen</PresentationFormat>
  <Paragraphs>103</Paragraphs>
  <Slides>23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微软雅黑</vt:lpstr>
      <vt:lpstr>Algerian</vt:lpstr>
      <vt:lpstr>Arial</vt:lpstr>
      <vt:lpstr>Calibri</vt:lpstr>
      <vt:lpstr>HP001 5H</vt:lpstr>
      <vt:lpstr>Jokerman</vt:lpstr>
      <vt:lpstr>Tahoma</vt:lpstr>
      <vt:lpstr>Times New Roman</vt:lpstr>
      <vt:lpstr>UVN Ai Cap</vt:lpstr>
      <vt:lpstr>等线</vt:lpstr>
      <vt:lpstr>等线 Light</vt:lpstr>
      <vt:lpstr>Office 主题​​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Administrator</dc:creator>
  <dc:description>9Slide.vn</dc:description>
  <cp:lastModifiedBy>9Slide</cp:lastModifiedBy>
  <cp:revision>181</cp:revision>
  <dcterms:created xsi:type="dcterms:W3CDTF">2021-06-19T03:09:12Z</dcterms:created>
  <dcterms:modified xsi:type="dcterms:W3CDTF">2021-11-19T05:42:14Z</dcterms:modified>
  <cp:category>9Slide.vn</cp:category>
</cp:coreProperties>
</file>